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4EDE" w:rsidRPr="006407A4" w:rsidRDefault="003010EE" w:rsidP="00681846">
      <w:pPr>
        <w:jc w:val="center"/>
        <w:rPr>
          <w:rFonts w:asciiTheme="majorBidi" w:eastAsiaTheme="minorEastAsia" w:hAnsiTheme="majorBidi" w:cstheme="majorBidi"/>
          <w:sz w:val="8"/>
          <w:szCs w:val="8"/>
        </w:rPr>
      </w:pPr>
      <w:r w:rsidRPr="006407A4">
        <w:rPr>
          <w:rFonts w:asciiTheme="majorBidi" w:hAnsiTheme="majorBidi" w:cstheme="majorBidi"/>
          <w:sz w:val="36"/>
          <w:szCs w:val="36"/>
        </w:rPr>
        <w:t xml:space="preserve">Physical chemistry </w:t>
      </w:r>
      <m:oMath>
        <m:r>
          <w:rPr>
            <w:rFonts w:ascii="Cambria Math" w:hAnsi="Cambria Math"/>
            <w:i/>
            <w:position w:val="-4"/>
            <w:sz w:val="16"/>
            <w:szCs w:val="16"/>
          </w:rPr>
          <w:object w:dxaOrig="580" w:dyaOrig="6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9.25pt;height:31.5pt" o:ole="">
              <v:imagedata r:id="rId4" o:title=""/>
            </v:shape>
            <o:OLEObject Type="Embed" ProgID="Equation.DSMT4" ShapeID="_x0000_i1025" DrawAspect="Content" ObjectID="_1395429734" r:id="rId5"/>
          </w:object>
        </m:r>
      </m:oMath>
    </w:p>
    <w:p w:rsidR="003010EE" w:rsidRPr="00D263A1" w:rsidRDefault="00803602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1-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Solution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: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s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olution </w:t>
      </w:r>
      <w:proofErr w:type="gramStart"/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composition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,</w:t>
      </w:r>
      <w:proofErr w:type="gramEnd"/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 P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artial  molar quantities,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I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deal solution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,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 I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deally dilute solution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.</w:t>
      </w:r>
    </w:p>
    <w:p w:rsidR="003010EE" w:rsidRPr="00D263A1" w:rsidRDefault="00803602" w:rsidP="003010EE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2-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Nonideal solution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 :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Activities and A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ctivity coefficients,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E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xcess functions,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S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olutions of electrolytes,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T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he Debye-</w:t>
      </w:r>
      <w:proofErr w:type="spellStart"/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Hukel</w:t>
      </w:r>
      <w:proofErr w:type="spellEnd"/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 theory of electrolyte sol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utions, Ionic association, S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tandard-state thermodynamic properties of solution component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, </w:t>
      </w:r>
      <w:proofErr w:type="spellStart"/>
      <w:r w:rsidRPr="00D263A1">
        <w:rPr>
          <w:rFonts w:asciiTheme="majorBidi" w:eastAsiaTheme="minorEastAsia" w:hAnsiTheme="majorBidi" w:cstheme="majorBidi"/>
          <w:sz w:val="24"/>
          <w:szCs w:val="24"/>
        </w:rPr>
        <w:t>No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>nideal</w:t>
      </w:r>
      <w:proofErr w:type="spellEnd"/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 gas mixtures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.</w:t>
      </w:r>
      <w:r w:rsidR="003010E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:rsidR="003010EE" w:rsidRPr="00D263A1" w:rsidRDefault="003010EE" w:rsidP="003010EE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3</w:t>
      </w:r>
      <w:r w:rsidR="00803602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803602"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Reaction equilibrium in </w:t>
      </w:r>
      <w:proofErr w:type="spellStart"/>
      <w:r w:rsidR="00803602"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nonideal</w:t>
      </w:r>
      <w:proofErr w:type="spellEnd"/>
      <w:r w:rsidR="00803602"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 xml:space="preserve"> systems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: The equilibrium constant</w:t>
      </w:r>
      <w:r w:rsidR="00803602" w:rsidRPr="00D263A1">
        <w:rPr>
          <w:rFonts w:asciiTheme="majorBidi" w:eastAsiaTheme="minorEastAsia" w:hAnsiTheme="majorBidi" w:cstheme="majorBidi"/>
          <w:sz w:val="24"/>
          <w:szCs w:val="24"/>
        </w:rPr>
        <w:t>, Reaction equilibrium in non-electrolyte solutions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,</w:t>
      </w:r>
      <w:r w:rsidR="00803602" w:rsidRPr="00D263A1">
        <w:rPr>
          <w:rFonts w:asciiTheme="majorBidi" w:eastAsiaTheme="minorEastAsia" w:hAnsiTheme="majorBidi" w:cstheme="majorBidi"/>
          <w:sz w:val="24"/>
          <w:szCs w:val="24"/>
        </w:rPr>
        <w:t>Reaction equi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l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ibrium in electrolyte solutions</w:t>
      </w:r>
      <w:r w:rsidR="00803602" w:rsidRPr="00D263A1">
        <w:rPr>
          <w:rFonts w:asciiTheme="majorBidi" w:eastAsiaTheme="minorEastAsia" w:hAnsiTheme="majorBidi" w:cstheme="majorBidi"/>
          <w:sz w:val="24"/>
          <w:szCs w:val="24"/>
        </w:rPr>
        <w:t>,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Reaction equilibrium involv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ing pure solids or pure liquids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, Reaction equil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ibrium in </w:t>
      </w:r>
      <w:proofErr w:type="spellStart"/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nonideal</w:t>
      </w:r>
      <w:proofErr w:type="spellEnd"/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 gas </w:t>
      </w:r>
      <w:proofErr w:type="spellStart"/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mixtures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,Temperature</w:t>
      </w:r>
      <w:proofErr w:type="spellEnd"/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 xml:space="preserve"> and pressure dependences of the equilibrium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 constant, Standard states ,Coupled reactions ,</w:t>
      </w:r>
      <w:r w:rsidR="001E746E" w:rsidRPr="00D263A1">
        <w:rPr>
          <w:rFonts w:asciiTheme="majorBidi" w:eastAsiaTheme="minorEastAsia" w:hAnsiTheme="majorBidi" w:cstheme="majorBidi"/>
          <w:sz w:val="24"/>
          <w:szCs w:val="24"/>
        </w:rPr>
        <w:t>Gibbs energy change for reaction.</w:t>
      </w:r>
    </w:p>
    <w:p w:rsidR="001E746E" w:rsidRPr="00D263A1" w:rsidRDefault="001E746E" w:rsidP="003010EE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4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M</w:t>
      </w:r>
      <w:r w:rsidR="00AA7598"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ulti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component phase equilibrium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: </w:t>
      </w:r>
      <w:proofErr w:type="spellStart"/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Colligative</w:t>
      </w:r>
      <w:proofErr w:type="spellEnd"/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  propertie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, 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Vapor</w:t>
      </w:r>
      <w:r w:rsidR="00D33C83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pressure lowering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, Freez</w:t>
      </w:r>
      <w:r w:rsidR="00D33C83" w:rsidRPr="00D263A1">
        <w:rPr>
          <w:rFonts w:asciiTheme="majorBidi" w:eastAsiaTheme="minorEastAsia" w:hAnsiTheme="majorBidi" w:cstheme="majorBidi"/>
          <w:sz w:val="24"/>
          <w:szCs w:val="24"/>
        </w:rPr>
        <w:t>ing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-point depression and boiling</w:t>
      </w:r>
      <w:r w:rsidR="00D33C83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poi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nt elevation , Osmotic pressure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, Two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component phase diagrams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, Two-component liquid</w:t>
      </w:r>
      <w:r w:rsidR="0013766B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vapor equilibrium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, Two</w:t>
      </w:r>
      <w:r w:rsidR="00B26A7D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component liquid-liquid equilibrium , Two</w:t>
      </w:r>
      <w:r w:rsidR="00B26A7D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>componen</w:t>
      </w:r>
      <w:r w:rsidR="00B26A7D" w:rsidRPr="00D263A1">
        <w:rPr>
          <w:rFonts w:asciiTheme="majorBidi" w:eastAsiaTheme="minorEastAsia" w:hAnsiTheme="majorBidi" w:cstheme="majorBidi"/>
          <w:sz w:val="24"/>
          <w:szCs w:val="24"/>
        </w:rPr>
        <w:t>t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="00D33C83" w:rsidRPr="00D263A1">
        <w:rPr>
          <w:rFonts w:asciiTheme="majorBidi" w:eastAsiaTheme="minorEastAsia" w:hAnsiTheme="majorBidi" w:cstheme="majorBidi"/>
          <w:sz w:val="24"/>
          <w:szCs w:val="24"/>
        </w:rPr>
        <w:t>solid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liquid equilibrium, structure of phase diagram</w:t>
      </w:r>
      <w:r w:rsidR="00B26A7D" w:rsidRPr="00D263A1">
        <w:rPr>
          <w:rFonts w:asciiTheme="majorBidi" w:eastAsiaTheme="minorEastAsia" w:hAnsiTheme="majorBidi" w:cstheme="majorBidi"/>
          <w:sz w:val="24"/>
          <w:szCs w:val="24"/>
        </w:rPr>
        <w:t>, three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-</w:t>
      </w:r>
      <w:r w:rsidR="00B26A7D" w:rsidRPr="00D263A1">
        <w:rPr>
          <w:rFonts w:asciiTheme="majorBidi" w:eastAsiaTheme="minorEastAsia" w:hAnsiTheme="majorBidi" w:cstheme="majorBidi"/>
          <w:sz w:val="24"/>
          <w:szCs w:val="24"/>
        </w:rPr>
        <w:t>component systems.</w:t>
      </w:r>
      <w:r w:rsidR="00364D97" w:rsidRPr="00D263A1">
        <w:rPr>
          <w:rFonts w:asciiTheme="majorBidi" w:eastAsiaTheme="minorEastAsia" w:hAnsiTheme="majorBidi" w:cstheme="majorBidi"/>
          <w:sz w:val="24"/>
          <w:szCs w:val="24"/>
        </w:rPr>
        <w:t xml:space="preserve">  </w:t>
      </w:r>
    </w:p>
    <w:p w:rsidR="00D33C83" w:rsidRPr="00D263A1" w:rsidRDefault="00D33C83" w:rsidP="003010EE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5-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>E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lectrochemical systems</w:t>
      </w:r>
      <w:r w:rsidR="00AA7598" w:rsidRPr="00D263A1">
        <w:rPr>
          <w:rFonts w:asciiTheme="majorBidi" w:eastAsiaTheme="minorEastAsia" w:hAnsiTheme="majorBidi" w:cstheme="majorBidi"/>
          <w:sz w:val="24"/>
          <w:szCs w:val="24"/>
        </w:rPr>
        <w:t xml:space="preserve">: </w:t>
      </w:r>
      <w:r w:rsidR="007D3768" w:rsidRPr="00D263A1">
        <w:rPr>
          <w:rFonts w:asciiTheme="majorBidi" w:eastAsiaTheme="minorEastAsia" w:hAnsiTheme="majorBidi" w:cstheme="majorBidi"/>
          <w:sz w:val="24"/>
          <w:szCs w:val="24"/>
        </w:rPr>
        <w:t>E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lectrochemical systems 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Thermodyna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mics of electrochemical systems, Galvanic cell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, 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Thermodynamic of galvanic cell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liquid-junction potentials , App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lication of EMF measurements , T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he electrical double layer.</w:t>
      </w:r>
    </w:p>
    <w:p w:rsidR="00D33C83" w:rsidRPr="00D263A1" w:rsidRDefault="00D33C83" w:rsidP="003010EE">
      <w:pPr>
        <w:rPr>
          <w:rFonts w:asciiTheme="majorBidi" w:eastAsiaTheme="minorEastAsia" w:hAnsiTheme="majorBidi" w:cstheme="majorBidi"/>
          <w:sz w:val="24"/>
          <w:szCs w:val="24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6-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Kinetic-molecular theory of gase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: Pressure of an ideal gas</w:t>
      </w:r>
      <w:proofErr w:type="gramStart"/>
      <w:r w:rsidR="00544777" w:rsidRPr="00D263A1">
        <w:rPr>
          <w:rFonts w:asciiTheme="majorBidi" w:eastAsiaTheme="minorEastAsia" w:hAnsiTheme="majorBidi" w:cstheme="majorBidi"/>
          <w:sz w:val="24"/>
          <w:szCs w:val="24"/>
        </w:rPr>
        <w:t>,  T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emperature</w:t>
      </w:r>
      <w:proofErr w:type="gramEnd"/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 , Distribution of molecular speeds in an ideal gas,</w:t>
      </w:r>
      <w:r w:rsidR="00BB78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Applications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of the Maxwell distribution</w:t>
      </w:r>
      <w:r w:rsidR="00EE7F4E" w:rsidRPr="00D263A1">
        <w:rPr>
          <w:rFonts w:asciiTheme="majorBidi" w:eastAsiaTheme="minorEastAsia" w:hAnsiTheme="majorBidi" w:cstheme="majorBidi"/>
          <w:sz w:val="24"/>
          <w:szCs w:val="24"/>
        </w:rPr>
        <w:t>, C</w:t>
      </w:r>
      <w:r w:rsidR="00BB7874" w:rsidRPr="00D263A1">
        <w:rPr>
          <w:rFonts w:asciiTheme="majorBidi" w:eastAsiaTheme="minorEastAsia" w:hAnsiTheme="majorBidi" w:cstheme="majorBidi"/>
          <w:sz w:val="24"/>
          <w:szCs w:val="24"/>
        </w:rPr>
        <w:t xml:space="preserve">ollisions 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with a wall and effusion</w:t>
      </w:r>
      <w:r w:rsidR="00EE7F4E" w:rsidRPr="00D263A1">
        <w:rPr>
          <w:rFonts w:asciiTheme="majorBidi" w:eastAsiaTheme="minorEastAsia" w:hAnsiTheme="majorBidi" w:cstheme="majorBidi"/>
          <w:sz w:val="24"/>
          <w:szCs w:val="24"/>
        </w:rPr>
        <w:t>, Molecula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r collisions and mean free path, The barometric formula</w:t>
      </w:r>
      <w:r w:rsidR="00EE7F4E" w:rsidRPr="00D263A1">
        <w:rPr>
          <w:rFonts w:asciiTheme="majorBidi" w:eastAsiaTheme="minorEastAsia" w:hAnsiTheme="majorBidi" w:cstheme="majorBidi"/>
          <w:sz w:val="24"/>
          <w:szCs w:val="24"/>
        </w:rPr>
        <w:t>, The Bol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tzmann distribution law</w:t>
      </w:r>
      <w:r w:rsidR="00EE7F4E" w:rsidRPr="00D263A1">
        <w:rPr>
          <w:rFonts w:asciiTheme="majorBidi" w:eastAsiaTheme="minorEastAsia" w:hAnsiTheme="majorBidi" w:cstheme="majorBidi"/>
          <w:sz w:val="24"/>
          <w:szCs w:val="24"/>
        </w:rPr>
        <w:t>, Heat capacities of ideal polyatomic gases.</w:t>
      </w:r>
    </w:p>
    <w:p w:rsidR="00EE7F4E" w:rsidRPr="00681846" w:rsidRDefault="006E11CB" w:rsidP="003010EE">
      <w:pPr>
        <w:rPr>
          <w:rFonts w:asciiTheme="majorBidi" w:eastAsiaTheme="minorEastAsia" w:hAnsiTheme="majorBidi" w:cstheme="majorBidi"/>
          <w:sz w:val="28"/>
          <w:szCs w:val="28"/>
        </w:rPr>
      </w:pPr>
      <w:r w:rsidRPr="00D263A1">
        <w:rPr>
          <w:rFonts w:asciiTheme="majorBidi" w:eastAsiaTheme="minorEastAsia" w:hAnsiTheme="majorBidi" w:cstheme="majorBidi"/>
          <w:sz w:val="24"/>
          <w:szCs w:val="24"/>
        </w:rPr>
        <w:t>7-</w:t>
      </w:r>
      <w:r w:rsidRPr="00D263A1">
        <w:rPr>
          <w:rFonts w:asciiTheme="majorBidi" w:eastAsiaTheme="minorEastAsia" w:hAnsiTheme="majorBidi" w:cstheme="majorBidi"/>
          <w:b/>
          <w:bCs/>
          <w:sz w:val="24"/>
          <w:szCs w:val="24"/>
        </w:rPr>
        <w:t>Reaction kinetics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: Measurement of reaction rates, Integration of rate laws, Determination of rate law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Rate law and equilibrium con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stants for elementary reactions, Reaction mechanism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Temperat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ure dependence of rate constant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Relation between rate constants and equilibrium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constants for complex reaction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>, T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he rate law in </w:t>
      </w:r>
      <w:proofErr w:type="spellStart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nanideal</w:t>
      </w:r>
      <w:proofErr w:type="spellEnd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systems, </w:t>
      </w:r>
      <w:proofErr w:type="spellStart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Unimolecular</w:t>
      </w:r>
      <w:proofErr w:type="spellEnd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reactions, </w:t>
      </w:r>
      <w:proofErr w:type="spellStart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Trimolecular</w:t>
      </w:r>
      <w:proofErr w:type="spellEnd"/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reactions</w:t>
      </w:r>
      <w:r w:rsidRPr="00D263A1">
        <w:rPr>
          <w:rFonts w:asciiTheme="majorBidi" w:eastAsiaTheme="minorEastAsia" w:hAnsiTheme="majorBidi" w:cstheme="majorBidi"/>
          <w:sz w:val="24"/>
          <w:szCs w:val="24"/>
        </w:rPr>
        <w:t xml:space="preserve">, </w:t>
      </w:r>
      <w:r w:rsidR="001F534C" w:rsidRPr="00D263A1">
        <w:rPr>
          <w:rFonts w:asciiTheme="majorBidi" w:eastAsiaTheme="minorEastAsia" w:hAnsiTheme="majorBidi" w:cstheme="majorBidi"/>
          <w:sz w:val="24"/>
          <w:szCs w:val="24"/>
        </w:rPr>
        <w:t>chain reactions and free-radical polymerizations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, Fast reactions</w:t>
      </w:r>
      <w:r w:rsidR="001F534C" w:rsidRPr="00D263A1">
        <w:rPr>
          <w:rFonts w:asciiTheme="majorBidi" w:eastAsiaTheme="minorEastAsia" w:hAnsiTheme="majorBidi" w:cstheme="majorBidi"/>
          <w:sz w:val="24"/>
          <w:szCs w:val="24"/>
        </w:rPr>
        <w:t>, Reactions in liquid solutions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>, Catalysis</w:t>
      </w:r>
      <w:r w:rsidR="001F534C" w:rsidRPr="00D263A1">
        <w:rPr>
          <w:rFonts w:asciiTheme="majorBidi" w:eastAsiaTheme="minorEastAsia" w:hAnsiTheme="majorBidi" w:cstheme="majorBidi"/>
          <w:sz w:val="24"/>
          <w:szCs w:val="24"/>
        </w:rPr>
        <w:t>,</w:t>
      </w:r>
      <w:r w:rsidR="00FE5474" w:rsidRPr="00D263A1">
        <w:rPr>
          <w:rFonts w:asciiTheme="majorBidi" w:eastAsiaTheme="minorEastAsia" w:hAnsiTheme="majorBidi" w:cstheme="majorBidi"/>
          <w:sz w:val="24"/>
          <w:szCs w:val="24"/>
        </w:rPr>
        <w:t xml:space="preserve"> Enzyme catalysis, Heterogeneous catalysis</w:t>
      </w:r>
      <w:r w:rsidR="001F534C" w:rsidRPr="00D263A1">
        <w:rPr>
          <w:rFonts w:asciiTheme="majorBidi" w:eastAsiaTheme="minorEastAsia" w:hAnsiTheme="majorBidi" w:cstheme="majorBidi"/>
          <w:sz w:val="24"/>
          <w:szCs w:val="24"/>
        </w:rPr>
        <w:t>, nuclear decay</w:t>
      </w:r>
      <w:r w:rsidR="001F534C">
        <w:rPr>
          <w:rFonts w:asciiTheme="majorBidi" w:eastAsiaTheme="minorEastAsia" w:hAnsiTheme="majorBidi" w:cstheme="majorBidi"/>
          <w:sz w:val="28"/>
          <w:szCs w:val="28"/>
        </w:rPr>
        <w:t xml:space="preserve">. </w:t>
      </w:r>
    </w:p>
    <w:sectPr w:rsidR="00EE7F4E" w:rsidRPr="00681846" w:rsidSect="00664E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3010EE"/>
    <w:rsid w:val="0013766B"/>
    <w:rsid w:val="00197C21"/>
    <w:rsid w:val="001E746E"/>
    <w:rsid w:val="001F534C"/>
    <w:rsid w:val="0021738F"/>
    <w:rsid w:val="003010EE"/>
    <w:rsid w:val="00364D97"/>
    <w:rsid w:val="00544777"/>
    <w:rsid w:val="006407A4"/>
    <w:rsid w:val="00664EDE"/>
    <w:rsid w:val="00681846"/>
    <w:rsid w:val="006E11CB"/>
    <w:rsid w:val="00752A30"/>
    <w:rsid w:val="007D3768"/>
    <w:rsid w:val="007F00C7"/>
    <w:rsid w:val="00803602"/>
    <w:rsid w:val="00831026"/>
    <w:rsid w:val="0095049C"/>
    <w:rsid w:val="00A04DFB"/>
    <w:rsid w:val="00A24EB9"/>
    <w:rsid w:val="00AA7598"/>
    <w:rsid w:val="00B26A7D"/>
    <w:rsid w:val="00B40FAB"/>
    <w:rsid w:val="00BB7874"/>
    <w:rsid w:val="00C531F6"/>
    <w:rsid w:val="00D263A1"/>
    <w:rsid w:val="00D33C83"/>
    <w:rsid w:val="00E7482C"/>
    <w:rsid w:val="00EE7F4E"/>
    <w:rsid w:val="00FE54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4E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010E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10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10E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347</Words>
  <Characters>198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hra</dc:creator>
  <cp:lastModifiedBy>Bayat</cp:lastModifiedBy>
  <cp:revision>14</cp:revision>
  <dcterms:created xsi:type="dcterms:W3CDTF">2011-04-17T06:42:00Z</dcterms:created>
  <dcterms:modified xsi:type="dcterms:W3CDTF">2012-04-08T18:06:00Z</dcterms:modified>
</cp:coreProperties>
</file>